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23cb1b735aa40ff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05B146B3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7CF1F387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1613C74C">
          <v:shape xmlns:o="urn:schemas-microsoft-com:office:office" xmlns:v="urn:schemas-microsoft-com:vml" id="_x0000_i159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596" DrawAspect="Content" ObjectID="_1571334531" r:id="rId56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0FD15C19">
          <v:shape xmlns:o="urn:schemas-microsoft-com:office:office" xmlns:v="urn:schemas-microsoft-com:vml" id="_x0000_i159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597" DrawAspect="Content" ObjectID="_1571334532" r:id="rId56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6DC6D903">
          <v:shape xmlns:o="urn:schemas-microsoft-com:office:office" xmlns:v="urn:schemas-microsoft-com:vml" id="_x0000_i159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598" DrawAspect="Content" ObjectID="_1571334533" r:id="rId56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00802F32">
          <v:shape xmlns:o="urn:schemas-microsoft-com:office:office" xmlns:v="urn:schemas-microsoft-com:vml" id="_x0000_i159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599" DrawAspect="Content" ObjectID="_1571334534" r:id="rId56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42.bin" Id="rId561" /><Relationship Type="http://schemas.openxmlformats.org/officeDocument/2006/relationships/oleObject" Target="/word/embeddings/oleObject543.bin" Id="rId562" /><Relationship Type="http://schemas.openxmlformats.org/officeDocument/2006/relationships/oleObject" Target="/word/embeddings/oleObject544.bin" Id="rId563" /><Relationship Type="http://schemas.openxmlformats.org/officeDocument/2006/relationships/oleObject" Target="/word/embeddings/oleObject545.bin" Id="rId56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